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670A36" w14:textId="1942AE12" w:rsidR="00CE7DD5" w:rsidRDefault="00237C45" w:rsidP="009C7FA2">
      <w:pPr>
        <w:jc w:val="center"/>
      </w:pPr>
      <w:r>
        <w:t>Digital Signature Algorithm</w:t>
      </w:r>
    </w:p>
    <w:p w14:paraId="458A9395" w14:textId="4F627FC0" w:rsidR="009C7FA2" w:rsidRDefault="009C7FA2" w:rsidP="009C7FA2"/>
    <w:p w14:paraId="10CBD819" w14:textId="3FACC874" w:rsidR="009C7FA2" w:rsidRDefault="009C7FA2" w:rsidP="009C7FA2">
      <w:r>
        <w:t>Prerequisites:</w:t>
      </w:r>
    </w:p>
    <w:p w14:paraId="47DB9EA8" w14:textId="35D0AC92" w:rsidR="009C7FA2" w:rsidRDefault="009C7FA2" w:rsidP="00075E04">
      <w:pPr>
        <w:pStyle w:val="MTDisplayEquation"/>
      </w:pPr>
      <w:r>
        <w:tab/>
      </w:r>
      <w:r w:rsidR="003114AD" w:rsidRPr="003114AD">
        <w:rPr>
          <w:position w:val="-30"/>
        </w:rPr>
        <w:object w:dxaOrig="3900" w:dyaOrig="720" w14:anchorId="2DA388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95.1pt;height:36pt" o:ole="">
            <v:imagedata r:id="rId4" o:title=""/>
          </v:shape>
          <o:OLEObject Type="Embed" ProgID="Equation.DSMT4" ShapeID="_x0000_i1036" DrawAspect="Content" ObjectID="_1725542092" r:id="rId5"/>
        </w:object>
      </w:r>
    </w:p>
    <w:p w14:paraId="21791C0E" w14:textId="77777777" w:rsidR="00075E04" w:rsidRPr="00075E04" w:rsidRDefault="00075E04" w:rsidP="00075E04"/>
    <w:p w14:paraId="23CB8CAB" w14:textId="1C493C6E" w:rsidR="003114AD" w:rsidRDefault="003114AD" w:rsidP="009C7FA2">
      <w:r>
        <w:t>Public Parameters:</w:t>
      </w:r>
    </w:p>
    <w:p w14:paraId="40A01703" w14:textId="1998684D" w:rsidR="003114AD" w:rsidRDefault="00075E04" w:rsidP="00323D6E">
      <w:pPr>
        <w:jc w:val="center"/>
      </w:pPr>
      <w:r w:rsidRPr="00075E04">
        <w:rPr>
          <w:position w:val="-20"/>
        </w:rPr>
        <w:object w:dxaOrig="4959" w:dyaOrig="6020" w14:anchorId="2F8914FA">
          <v:shape id="_x0000_i1061" type="#_x0000_t75" style="width:247.85pt;height:300.9pt" o:ole="">
            <v:imagedata r:id="rId6" o:title=""/>
          </v:shape>
          <o:OLEObject Type="Embed" ProgID="Equation.DSMT4" ShapeID="_x0000_i1061" DrawAspect="Content" ObjectID="_1725542093" r:id="rId7"/>
        </w:object>
      </w:r>
    </w:p>
    <w:p w14:paraId="4C7938E0" w14:textId="6187CDA1" w:rsidR="00323D6E" w:rsidRDefault="00323D6E" w:rsidP="00323D6E"/>
    <w:p w14:paraId="31E874AD" w14:textId="3BEBABAD" w:rsidR="00323D6E" w:rsidRDefault="00323D6E" w:rsidP="00323D6E">
      <w:r>
        <w:t>Key</w:t>
      </w:r>
      <w:r w:rsidR="00075E04">
        <w:t xml:space="preserve"> Generation:</w:t>
      </w:r>
    </w:p>
    <w:p w14:paraId="5B25ED67" w14:textId="2BC485CB" w:rsidR="00075E04" w:rsidRDefault="00075E04" w:rsidP="00075E04">
      <w:pPr>
        <w:pStyle w:val="MTDisplayEquation"/>
      </w:pPr>
      <w:r>
        <w:tab/>
      </w:r>
      <w:r w:rsidR="00633A20" w:rsidRPr="00633A20">
        <w:rPr>
          <w:position w:val="-50"/>
        </w:rPr>
        <w:object w:dxaOrig="3519" w:dyaOrig="1080" w14:anchorId="4EFE59EE">
          <v:shape id="_x0000_i1068" type="#_x0000_t75" style="width:175.85pt;height:54pt" o:ole="">
            <v:imagedata r:id="rId8" o:title=""/>
          </v:shape>
          <o:OLEObject Type="Embed" ProgID="Equation.DSMT4" ShapeID="_x0000_i1068" DrawAspect="Content" ObjectID="_1725542094" r:id="rId9"/>
        </w:object>
      </w:r>
    </w:p>
    <w:p w14:paraId="0DCD6ECE" w14:textId="2D4D78C4" w:rsidR="00075E04" w:rsidRDefault="00075E04" w:rsidP="00323D6E"/>
    <w:p w14:paraId="101EBDA4" w14:textId="065DE62B" w:rsidR="00633A20" w:rsidRDefault="00633A20" w:rsidP="00323D6E"/>
    <w:p w14:paraId="5B53ABD4" w14:textId="33F3C44D" w:rsidR="00633A20" w:rsidRDefault="00633A20">
      <w:r>
        <w:br w:type="page"/>
      </w:r>
    </w:p>
    <w:p w14:paraId="29BE811C" w14:textId="7E674177" w:rsidR="00633A20" w:rsidRDefault="00633A20" w:rsidP="00323D6E">
      <w:r>
        <w:lastRenderedPageBreak/>
        <w:t>Signing:</w:t>
      </w:r>
    </w:p>
    <w:p w14:paraId="5A475D87" w14:textId="12952410" w:rsidR="00633A20" w:rsidRDefault="00633A20" w:rsidP="00633A20">
      <w:pPr>
        <w:pStyle w:val="MTDisplayEquation"/>
      </w:pPr>
      <w:r>
        <w:tab/>
      </w:r>
      <w:r w:rsidR="001A0908" w:rsidRPr="001A0908">
        <w:rPr>
          <w:position w:val="-104"/>
        </w:rPr>
        <w:object w:dxaOrig="3600" w:dyaOrig="2200" w14:anchorId="542EEDBB">
          <v:shape id="_x0000_i1079" type="#_x0000_t75" style="width:180pt;height:109.95pt" o:ole="">
            <v:imagedata r:id="rId10" o:title=""/>
          </v:shape>
          <o:OLEObject Type="Embed" ProgID="Equation.DSMT4" ShapeID="_x0000_i1079" DrawAspect="Content" ObjectID="_1725542095" r:id="rId11"/>
        </w:object>
      </w:r>
    </w:p>
    <w:p w14:paraId="41BA6EC9" w14:textId="2838E186" w:rsidR="001A0908" w:rsidRDefault="001A0908" w:rsidP="001A0908"/>
    <w:p w14:paraId="2930969E" w14:textId="408262EB" w:rsidR="001A0908" w:rsidRDefault="001A0908" w:rsidP="001A0908">
      <w:r>
        <w:t>Verification:</w:t>
      </w:r>
    </w:p>
    <w:p w14:paraId="547CF188" w14:textId="11E307AA" w:rsidR="00633A20" w:rsidRDefault="001A0908" w:rsidP="00BA5537">
      <w:pPr>
        <w:pStyle w:val="MTDisplayEquation"/>
      </w:pPr>
      <w:r>
        <w:tab/>
      </w:r>
      <w:r w:rsidR="00BA5537" w:rsidRPr="00BA5537">
        <w:rPr>
          <w:position w:val="-122"/>
        </w:rPr>
        <w:object w:dxaOrig="3420" w:dyaOrig="2560" w14:anchorId="0CF2795D">
          <v:shape id="_x0000_i1082" type="#_x0000_t75" style="width:171pt;height:127.95pt" o:ole="">
            <v:imagedata r:id="rId12" o:title=""/>
          </v:shape>
          <o:OLEObject Type="Embed" ProgID="Equation.DSMT4" ShapeID="_x0000_i1082" DrawAspect="Content" ObjectID="_1725542096" r:id="rId13"/>
        </w:object>
      </w:r>
    </w:p>
    <w:p w14:paraId="4DA9B8E8" w14:textId="0327864F" w:rsidR="00BA5537" w:rsidRDefault="00BA5537" w:rsidP="00BA5537"/>
    <w:p w14:paraId="1E583900" w14:textId="7E58C20C" w:rsidR="00BA5537" w:rsidRDefault="00BA5537" w:rsidP="00BA5537">
      <w:r>
        <w:t>Correctness:</w:t>
      </w:r>
    </w:p>
    <w:p w14:paraId="2E1951E1" w14:textId="22089C9B" w:rsidR="00BA5537" w:rsidRDefault="00BA5537" w:rsidP="00BA5537">
      <w:pPr>
        <w:pStyle w:val="MTDisplayEquation"/>
      </w:pPr>
      <w:r>
        <w:tab/>
      </w:r>
      <w:r w:rsidR="00FE498E" w:rsidRPr="00FE498E">
        <w:rPr>
          <w:position w:val="-12"/>
        </w:rPr>
        <w:object w:dxaOrig="4520" w:dyaOrig="5480" w14:anchorId="6994086B">
          <v:shape id="_x0000_i1095" type="#_x0000_t75" style="width:225.95pt;height:273.9pt" o:ole="">
            <v:imagedata r:id="rId14" o:title=""/>
          </v:shape>
          <o:OLEObject Type="Embed" ProgID="Equation.DSMT4" ShapeID="_x0000_i1095" DrawAspect="Content" ObjectID="_1725542097" r:id="rId15"/>
        </w:object>
      </w:r>
    </w:p>
    <w:p w14:paraId="31C3792B" w14:textId="5D8B042E" w:rsidR="00BA5537" w:rsidRDefault="00FE498E" w:rsidP="00BA5537">
      <w:r>
        <w:lastRenderedPageBreak/>
        <w:t>Utility</w:t>
      </w:r>
      <w:r>
        <w:rPr>
          <w:rFonts w:hint="eastAsia"/>
        </w:rPr>
        <w:t>:</w:t>
      </w:r>
    </w:p>
    <w:p w14:paraId="392C523F" w14:textId="3D54948C" w:rsidR="00FE498E" w:rsidRDefault="004C43A6" w:rsidP="00BA5537">
      <w:pPr>
        <w:rPr>
          <w:rFonts w:hint="eastAsia"/>
        </w:rPr>
      </w:pPr>
      <w:r w:rsidRPr="004C43A6">
        <w:rPr>
          <w:position w:val="-198"/>
        </w:rPr>
        <w:object w:dxaOrig="4940" w:dyaOrig="4120" w14:anchorId="11B498A0">
          <v:shape id="_x0000_i1107" type="#_x0000_t75" style="width:246.9pt;height:206.05pt" o:ole="">
            <v:imagedata r:id="rId16" o:title=""/>
          </v:shape>
          <o:OLEObject Type="Embed" ProgID="Equation.DSMT4" ShapeID="_x0000_i1107" DrawAspect="Content" ObjectID="_1725542098" r:id="rId17"/>
        </w:object>
      </w:r>
    </w:p>
    <w:p w14:paraId="5BEC7F90" w14:textId="7F52D228" w:rsidR="00FE498E" w:rsidRPr="00BA5537" w:rsidRDefault="00FE498E" w:rsidP="00BA5537">
      <w:pPr>
        <w:rPr>
          <w:rFonts w:hint="eastAsia"/>
        </w:rPr>
      </w:pPr>
      <w:r w:rsidRPr="00FE498E">
        <w:rPr>
          <w:position w:val="-4"/>
        </w:rPr>
        <w:object w:dxaOrig="180" w:dyaOrig="279" w14:anchorId="2FD7BE9D">
          <v:shape id="_x0000_i1098" type="#_x0000_t75" style="width:9pt;height:13.85pt" o:ole="">
            <v:imagedata r:id="rId18" o:title=""/>
          </v:shape>
          <o:OLEObject Type="Embed" ProgID="Equation.DSMT4" ShapeID="_x0000_i1098" DrawAspect="Content" ObjectID="_1725542099" r:id="rId19"/>
        </w:object>
      </w:r>
    </w:p>
    <w:sectPr w:rsidR="00FE498E" w:rsidRPr="00BA55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3"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7FA2"/>
    <w:rsid w:val="00075E04"/>
    <w:rsid w:val="001A0908"/>
    <w:rsid w:val="001F2D53"/>
    <w:rsid w:val="00237C45"/>
    <w:rsid w:val="003114AD"/>
    <w:rsid w:val="00323D6E"/>
    <w:rsid w:val="00354953"/>
    <w:rsid w:val="004C43A6"/>
    <w:rsid w:val="005312B2"/>
    <w:rsid w:val="005E7EAB"/>
    <w:rsid w:val="00633A20"/>
    <w:rsid w:val="007355F2"/>
    <w:rsid w:val="00787FD7"/>
    <w:rsid w:val="007A001D"/>
    <w:rsid w:val="00802489"/>
    <w:rsid w:val="009C7FA2"/>
    <w:rsid w:val="00A10A74"/>
    <w:rsid w:val="00B277D9"/>
    <w:rsid w:val="00BA5537"/>
    <w:rsid w:val="00C016FA"/>
    <w:rsid w:val="00C455B4"/>
    <w:rsid w:val="00CE7DD5"/>
    <w:rsid w:val="00D61A26"/>
    <w:rsid w:val="00E27248"/>
    <w:rsid w:val="00EF6962"/>
    <w:rsid w:val="00FE4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B196B2"/>
  <w15:chartTrackingRefBased/>
  <w15:docId w15:val="{07C436B7-7256-44F5-BB2C-5F753192F2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9C7FA2"/>
    <w:pPr>
      <w:tabs>
        <w:tab w:val="center" w:pos="4680"/>
        <w:tab w:val="right" w:pos="9360"/>
      </w:tabs>
    </w:pPr>
  </w:style>
  <w:style w:type="character" w:customStyle="1" w:styleId="MTDisplayEquation0">
    <w:name w:val="MTDisplayEquation 字符"/>
    <w:basedOn w:val="a0"/>
    <w:link w:val="MTDisplayEquation"/>
    <w:rsid w:val="009C7F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</TotalTime>
  <Pages>3</Pages>
  <Words>53</Words>
  <Characters>308</Characters>
  <Application>Microsoft Office Word</Application>
  <DocSecurity>0</DocSecurity>
  <Lines>2</Lines>
  <Paragraphs>1</Paragraphs>
  <ScaleCrop>false</ScaleCrop>
  <Company/>
  <LinksUpToDate>false</LinksUpToDate>
  <CharactersWithSpaces>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gyue Wang</dc:creator>
  <cp:keywords/>
  <dc:description/>
  <cp:lastModifiedBy>Songyue Wang</cp:lastModifiedBy>
  <cp:revision>2</cp:revision>
  <dcterms:created xsi:type="dcterms:W3CDTF">2022-09-24T04:58:00Z</dcterms:created>
  <dcterms:modified xsi:type="dcterms:W3CDTF">2022-09-24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